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9" r:id="rId2"/>
    <p:sldId id="261" r:id="rId3"/>
    <p:sldId id="262" r:id="rId4"/>
    <p:sldId id="263" r:id="rId5"/>
    <p:sldId id="264" r:id="rId6"/>
    <p:sldId id="272" r:id="rId7"/>
    <p:sldId id="273" r:id="rId8"/>
    <p:sldId id="274" r:id="rId9"/>
    <p:sldId id="265" r:id="rId10"/>
    <p:sldId id="288" r:id="rId11"/>
    <p:sldId id="296" r:id="rId12"/>
    <p:sldId id="270" r:id="rId13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C729"/>
    <a:srgbClr val="E6EE84"/>
    <a:srgbClr val="A828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6" y="19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F1FAB-E0D8-4DB6-AA86-2F84D8D22CE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046518-7EF5-497F-8442-129A91CEEC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64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240B-37B8-4C15-92BF-1A4B3675897F}" type="slidenum">
              <a:rPr lang="en-US"/>
              <a:pPr/>
              <a:t>1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60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8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437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05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9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28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67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7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659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464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922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199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26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5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18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92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94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977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968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282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3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859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87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768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490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04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31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038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999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479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54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625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361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568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744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116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96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90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957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80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899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34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038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8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3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842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217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473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50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11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82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7D00A-453D-472C-BD9D-0F5934785C0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2" r:id="rId2"/>
    <p:sldLayoutId id="2147483672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4" r:id="rId9"/>
    <p:sldLayoutId id="2147483663" r:id="rId10"/>
    <p:sldLayoutId id="2147483662" r:id="rId11"/>
    <p:sldLayoutId id="2147483661" r:id="rId12"/>
    <p:sldLayoutId id="2147483650" r:id="rId13"/>
    <p:sldLayoutId id="2147483710" r:id="rId14"/>
    <p:sldLayoutId id="2147483706" r:id="rId15"/>
    <p:sldLayoutId id="2147483705" r:id="rId16"/>
    <p:sldLayoutId id="2147483704" r:id="rId17"/>
    <p:sldLayoutId id="2147483703" r:id="rId18"/>
    <p:sldLayoutId id="2147483702" r:id="rId19"/>
    <p:sldLayoutId id="2147483701" r:id="rId20"/>
    <p:sldLayoutId id="2147483700" r:id="rId21"/>
    <p:sldLayoutId id="2147483699" r:id="rId22"/>
    <p:sldLayoutId id="2147483698" r:id="rId23"/>
    <p:sldLayoutId id="2147483697" r:id="rId24"/>
    <p:sldLayoutId id="2147483696" r:id="rId25"/>
    <p:sldLayoutId id="2147483695" r:id="rId26"/>
    <p:sldLayoutId id="2147483694" r:id="rId27"/>
    <p:sldLayoutId id="2147483693" r:id="rId28"/>
    <p:sldLayoutId id="2147483692" r:id="rId29"/>
    <p:sldLayoutId id="2147483691" r:id="rId30"/>
    <p:sldLayoutId id="2147483690" r:id="rId31"/>
    <p:sldLayoutId id="2147483689" r:id="rId32"/>
    <p:sldLayoutId id="2147483688" r:id="rId33"/>
    <p:sldLayoutId id="2147483687" r:id="rId34"/>
    <p:sldLayoutId id="2147483686" r:id="rId35"/>
    <p:sldLayoutId id="2147483685" r:id="rId36"/>
    <p:sldLayoutId id="2147483684" r:id="rId37"/>
    <p:sldLayoutId id="2147483683" r:id="rId38"/>
    <p:sldLayoutId id="2147483681" r:id="rId39"/>
    <p:sldLayoutId id="2147483680" r:id="rId40"/>
    <p:sldLayoutId id="2147483679" r:id="rId41"/>
    <p:sldLayoutId id="2147483678" r:id="rId42"/>
    <p:sldLayoutId id="2147483677" r:id="rId43"/>
    <p:sldLayoutId id="2147483676" r:id="rId44"/>
    <p:sldLayoutId id="2147483675" r:id="rId45"/>
    <p:sldLayoutId id="2147483674" r:id="rId46"/>
    <p:sldLayoutId id="2147483673" r:id="rId47"/>
    <p:sldLayoutId id="2147483671" r:id="rId48"/>
    <p:sldLayoutId id="2147483665" r:id="rId49"/>
    <p:sldLayoutId id="2147483660" r:id="rId50"/>
    <p:sldLayoutId id="2147483651" r:id="rId51"/>
    <p:sldLayoutId id="2147483652" r:id="rId52"/>
    <p:sldLayoutId id="2147483653" r:id="rId53"/>
    <p:sldLayoutId id="2147483654" r:id="rId54"/>
    <p:sldLayoutId id="2147483655" r:id="rId55"/>
    <p:sldLayoutId id="2147483709" r:id="rId56"/>
    <p:sldLayoutId id="2147483708" r:id="rId57"/>
    <p:sldLayoutId id="2147483707" r:id="rId58"/>
    <p:sldLayoutId id="2147483656" r:id="rId59"/>
    <p:sldLayoutId id="2147483657" r:id="rId60"/>
    <p:sldLayoutId id="2147483658" r:id="rId61"/>
    <p:sldLayoutId id="2147483659" r:id="rId6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3.png"/><Relationship Id="rId3" Type="http://schemas.openxmlformats.org/officeDocument/2006/relationships/slide" Target="slide3.xml"/><Relationship Id="rId7" Type="http://schemas.openxmlformats.org/officeDocument/2006/relationships/image" Target="../media/image9.jpeg"/><Relationship Id="rId12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slide" Target="slide3.xml"/><Relationship Id="rId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Relationship Id="rId1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841" name="Text Box 49"/>
              <p:cNvSpPr txBox="1">
                <a:spLocks noChangeArrowheads="1"/>
              </p:cNvSpPr>
              <p:nvPr/>
            </p:nvSpPr>
            <p:spPr bwMode="auto">
              <a:xfrm>
                <a:off x="1524000" y="1643896"/>
                <a:ext cx="9144000" cy="1292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300" b="1" i="1" dirty="0">
                    <a:latin typeface="Times New Roman" pitchFamily="18" charset="0"/>
                    <a:cs typeface="Times New Roman" pitchFamily="18" charset="0"/>
                  </a:rPr>
                  <a:t>T = 11 </a:t>
                </a:r>
                <a14:m>
                  <m:oMath xmlns:m="http://schemas.openxmlformats.org/officeDocument/2006/math">
                    <m:r>
                      <a:rPr lang="en-US" sz="23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</m:oMath>
                </a14:m>
                <a:r>
                  <a:rPr lang="en-US" sz="2300" b="1" dirty="0">
                    <a:latin typeface="Times New Roman" pitchFamily="18" charset="0"/>
                    <a:cs typeface="Times New Roman" pitchFamily="18" charset="0"/>
                  </a:rPr>
                  <a:t> ( 2001+ 2003+ 2007+ 2009) + </a:t>
                </a:r>
                <a:r>
                  <a:rPr lang="en-US" sz="2300" b="1">
                    <a:latin typeface="Times New Roman" pitchFamily="18" charset="0"/>
                    <a:cs typeface="Times New Roman" pitchFamily="18" charset="0"/>
                  </a:rPr>
                  <a:t>89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</m:oMath>
                </a14:m>
                <a:r>
                  <a:rPr lang="en-US" sz="2300" b="1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300" b="1" dirty="0">
                    <a:latin typeface="Times New Roman" pitchFamily="18" charset="0"/>
                    <a:cs typeface="Times New Roman" pitchFamily="18" charset="0"/>
                  </a:rPr>
                  <a:t>2001+ 2003+ 2007+ 2009).</a:t>
                </a:r>
              </a:p>
              <a:p>
                <a:endParaRPr lang="en-US" sz="23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841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1643896"/>
                <a:ext cx="9144000" cy="1292662"/>
              </a:xfrm>
              <a:prstGeom prst="rect">
                <a:avLst/>
              </a:prstGeom>
              <a:blipFill>
                <a:blip r:embed="rId4"/>
                <a:stretch>
                  <a:fillRect l="-1667" t="-660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152400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3844" name="Picture 52" descr="child001 - 04 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53600" y="2"/>
            <a:ext cx="1143000" cy="1116013"/>
          </a:xfrm>
          <a:prstGeom prst="rect">
            <a:avLst/>
          </a:prstGeom>
          <a:noFill/>
        </p:spPr>
      </p:pic>
      <p:pic>
        <p:nvPicPr>
          <p:cNvPr id="33845" name="Picture 53" descr="child001 - 04 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2" y="0"/>
            <a:ext cx="769937" cy="1219200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2473656" y="206896"/>
            <a:ext cx="7056784" cy="936104"/>
          </a:xfrm>
          <a:prstGeom prst="rect">
            <a:avLst/>
          </a:prstGeom>
          <a:noFill/>
        </p:spPr>
        <p:txBody>
          <a:bodyPr wrap="none">
            <a:prstTxWarp prst="textWave2">
              <a:avLst>
                <a:gd name="adj1" fmla="val 12500"/>
                <a:gd name="adj2" fmla="val 617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</a:rPr>
              <a:t>K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C000"/>
                </a:solidFill>
              </a:rPr>
              <a:t>H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339933"/>
                </a:solidFill>
              </a:rPr>
              <a:t>Ở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C0066"/>
                </a:solidFill>
              </a:rPr>
              <a:t>I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00FF"/>
                </a:solidFill>
              </a:rPr>
              <a:t>Đ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66"/>
                </a:solidFill>
              </a:rPr>
              <a:t>Ộ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9900"/>
                </a:solidFill>
              </a:rPr>
              <a:t>N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33CC"/>
                </a:solidFill>
              </a:rPr>
              <a:t>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18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5943600" y="3581400"/>
            <a:ext cx="4572000" cy="2514600"/>
          </a:xfrm>
          <a:prstGeom prst="cloudCallout">
            <a:avLst>
              <a:gd name="adj1" fmla="val 40683"/>
              <a:gd name="adj2" fmla="val 729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Cloud Callout 10"/>
          <p:cNvSpPr/>
          <p:nvPr/>
        </p:nvSpPr>
        <p:spPr>
          <a:xfrm>
            <a:off x="1447800" y="3124200"/>
            <a:ext cx="4724400" cy="3124200"/>
          </a:xfrm>
          <a:prstGeom prst="cloudCallout">
            <a:avLst>
              <a:gd name="adj1" fmla="val -46346"/>
              <a:gd name="adj2" fmla="val 6737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1" grpId="0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878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381001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27000"/>
              </p:ext>
            </p:extLst>
          </p:nvPr>
        </p:nvGraphicFramePr>
        <p:xfrm>
          <a:off x="1404938" y="1100138"/>
          <a:ext cx="374491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100138"/>
                        <a:ext cx="3744912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9124" y="2580527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76200" y="33528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33528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19100" y="3352800"/>
                <a:ext cx="5312160" cy="3170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+115=865</m:t>
                    </m:r>
                  </m:oMath>
                </a14:m>
                <a:endParaRPr lang="en-US" sz="4000" b="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865−115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750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b="0" smtClean="0"/>
                  <a:t> 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750:3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 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250</m:t>
                    </m:r>
                  </m:oMath>
                </a14:m>
                <a:endParaRPr lang="en-US" sz="400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3352800"/>
                <a:ext cx="5312160" cy="31700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515100" y="3359499"/>
                <a:ext cx="5591595" cy="3170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:144−23=121 </m:t>
                    </m:r>
                  </m:oMath>
                </a14:m>
                <a:endParaRPr lang="en-US" sz="4000" b="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:144   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=121+23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:144   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=144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144.144</m:t>
                    </m:r>
                  </m:oMath>
                </a14:m>
                <a:endParaRPr lang="en-US" sz="4000" i="1" smtClean="0">
                  <a:latin typeface="Cambria Math" panose="02040503050406030204" pitchFamily="18" charset="0"/>
                </a:endParaRPr>
              </a:p>
              <a:p>
                <a:r>
                  <a:rPr lang="en-US" sz="4000" smtClean="0"/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4000" i="1" smtClean="0">
                        <a:latin typeface="Cambria Math" panose="02040503050406030204" pitchFamily="18" charset="0"/>
                      </a:rPr>
                      <m:t>=20736</m:t>
                    </m:r>
                  </m:oMath>
                </a14:m>
                <a:endParaRPr lang="en-US" sz="400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100" y="3359499"/>
                <a:ext cx="5591595" cy="3170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685935"/>
            <a:ext cx="6284808" cy="5894990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657600" y="54993"/>
            <a:ext cx="4985596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</a:rPr>
              <a:t>KIẾN THỨC CẦN NHỚ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6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1430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HƯỚNG DẪN VỀ NHÀ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981201" y="1752602"/>
            <a:ext cx="8747908" cy="369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ắ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endParaRPr lang="en-US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BTVN</a:t>
            </a:r>
            <a:r>
              <a:rPr lang="en-US" sz="3200">
                <a:latin typeface="Times New Roman" pitchFamily="18" charset="0"/>
              </a:rPr>
              <a:t>: </a:t>
            </a:r>
            <a:r>
              <a:rPr lang="en-US" sz="3200" smtClean="0">
                <a:latin typeface="Times New Roman" pitchFamily="18" charset="0"/>
              </a:rPr>
              <a:t>2, 3, 4 </a:t>
            </a:r>
            <a:r>
              <a:rPr lang="en-US" sz="3200" dirty="0">
                <a:latin typeface="Times New Roman" pitchFamily="18" charset="0"/>
              </a:rPr>
              <a:t>SGK / </a:t>
            </a:r>
            <a:r>
              <a:rPr lang="en-US" sz="3200" dirty="0" err="1">
                <a:latin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</a:rPr>
              <a:t> 15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</a:rPr>
              <a:t>               1,2  SBT / </a:t>
            </a:r>
            <a:r>
              <a:rPr lang="en-US" sz="3200" dirty="0" err="1">
                <a:latin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</a:rPr>
              <a:t>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entagon 9"/>
          <p:cNvSpPr/>
          <p:nvPr/>
        </p:nvSpPr>
        <p:spPr>
          <a:xfrm>
            <a:off x="303817" y="1180384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1 </a:t>
            </a:r>
          </a:p>
        </p:txBody>
      </p:sp>
      <p:pic>
        <p:nvPicPr>
          <p:cNvPr id="13" name="Picture 12" descr="hocbai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52113" y="5642809"/>
            <a:ext cx="16398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/>
          <a:srcRect l="21052" t="35689"/>
          <a:stretch/>
        </p:blipFill>
        <p:spPr>
          <a:xfrm>
            <a:off x="2390135" y="1130271"/>
            <a:ext cx="6858000" cy="9617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674" y="3126279"/>
            <a:ext cx="1011588" cy="136556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6016" y="3716378"/>
            <a:ext cx="1087096" cy="165459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456" y="3372677"/>
            <a:ext cx="1011588" cy="136556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737" y="3652475"/>
            <a:ext cx="1011588" cy="136556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943" y="3785699"/>
            <a:ext cx="1011588" cy="136556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7941" y="4095970"/>
            <a:ext cx="1011588" cy="1365567"/>
          </a:xfrm>
          <a:prstGeom prst="rect">
            <a:avLst/>
          </a:prstGeom>
        </p:spPr>
      </p:pic>
      <p:pic>
        <p:nvPicPr>
          <p:cNvPr id="20" name="Picture 2" descr="Vỉ 2 cây bút chì đỏ đen STAEDTLER TRADITION 110 (HB, B, 2B, 3B, 4B, 5B, 6B)  | Shopee Việt Nam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64" y="4201510"/>
            <a:ext cx="1440895" cy="1440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Left Brace 20"/>
          <p:cNvSpPr/>
          <p:nvPr/>
        </p:nvSpPr>
        <p:spPr>
          <a:xfrm rot="16200000">
            <a:off x="1346930" y="4459207"/>
            <a:ext cx="281143" cy="2344061"/>
          </a:xfrm>
          <a:prstGeom prst="leftBrace">
            <a:avLst>
              <a:gd name="adj1" fmla="val 88736"/>
              <a:gd name="adj2" fmla="val 50000"/>
            </a:avLst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Left Brace 21"/>
          <p:cNvSpPr/>
          <p:nvPr/>
        </p:nvSpPr>
        <p:spPr>
          <a:xfrm rot="16200000">
            <a:off x="3768830" y="5008533"/>
            <a:ext cx="281143" cy="1106765"/>
          </a:xfrm>
          <a:prstGeom prst="leftBrace">
            <a:avLst>
              <a:gd name="adj1" fmla="val 88736"/>
              <a:gd name="adj2" fmla="val 50000"/>
            </a:avLst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3" name="Left Brace 22"/>
          <p:cNvSpPr/>
          <p:nvPr/>
        </p:nvSpPr>
        <p:spPr>
          <a:xfrm rot="16200000">
            <a:off x="6341577" y="5148250"/>
            <a:ext cx="310271" cy="906096"/>
          </a:xfrm>
          <a:prstGeom prst="leftBrace">
            <a:avLst>
              <a:gd name="adj1" fmla="val 88736"/>
              <a:gd name="adj2" fmla="val 50000"/>
            </a:avLst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975" y="5918036"/>
                <a:ext cx="265419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5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3000 =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15 000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đồng</a:t>
                </a:r>
                <a:endParaRPr lang="vi-VN" b="1" dirty="0">
                  <a:solidFill>
                    <a:schemeClr val="accent1">
                      <a:lumMod val="50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5" y="5918036"/>
                <a:ext cx="2654191" cy="369332"/>
              </a:xfrm>
              <a:prstGeom prst="rect">
                <a:avLst/>
              </a:prstGeom>
              <a:blipFill>
                <a:blip r:embed="rId8"/>
                <a:stretch>
                  <a:fillRect l="-1835"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912022" y="5861674"/>
                <a:ext cx="24625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6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5000 =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30 000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đồng</a:t>
                </a:r>
                <a:endParaRPr lang="vi-VN" b="1" dirty="0">
                  <a:solidFill>
                    <a:schemeClr val="accent1">
                      <a:lumMod val="50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022" y="5861674"/>
                <a:ext cx="2462534" cy="369332"/>
              </a:xfrm>
              <a:prstGeom prst="rect">
                <a:avLst/>
              </a:prstGeom>
              <a:blipFill>
                <a:blip r:embed="rId9"/>
                <a:stretch>
                  <a:fillRect l="-2228" t="-11667" r="-9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417837" y="5885806"/>
                <a:ext cx="23759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2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5000 =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10 000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</a:t>
                </a:r>
                <a:r>
                  <a:rPr lang="vi-VN" b="1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đồng</a:t>
                </a:r>
                <a:endParaRPr lang="vi-VN" b="1" dirty="0">
                  <a:solidFill>
                    <a:schemeClr val="accent1">
                      <a:lumMod val="50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37" y="5885806"/>
                <a:ext cx="2375971" cy="369332"/>
              </a:xfrm>
              <a:prstGeom prst="rect">
                <a:avLst/>
              </a:prstGeom>
              <a:blipFill>
                <a:blip r:embed="rId10"/>
                <a:stretch>
                  <a:fillRect l="-2308"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hlinkClick r:id="rId3" action="ppaction://hlinksldjump"/>
              </p:cNvPr>
              <p:cNvSpPr/>
              <p:nvPr/>
            </p:nvSpPr>
            <p:spPr>
              <a:xfrm>
                <a:off x="4437935" y="2164593"/>
                <a:ext cx="962039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b="1" dirty="0">
                    <a:solidFill>
                      <a:srgbClr val="FF0000"/>
                    </a:solidFill>
                    <a:latin typeface="+mj-lt"/>
                  </a:rPr>
                  <a:t>Giải:</a:t>
                </a:r>
              </a:p>
              <a:p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  Số tiền An mua 5 quyển vở là: 5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3000 = 15 000 ( đồng )</a:t>
                </a:r>
              </a:p>
              <a:p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  Số tiền An mua 6 cây bút bi  là: 6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5000 = 30 000 ( đồng )</a:t>
                </a:r>
              </a:p>
              <a:p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  Số tiền An mua 2 cây bút chì là: 2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5000 = 10 000 ( đồng )</a:t>
                </a:r>
              </a:p>
              <a:p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  Số tiền An còn lại là: 100000 – ( 15000 + 30000 + 10000 )  </a:t>
                </a:r>
              </a:p>
              <a:p>
                <a:r>
                  <a:rPr lang="vi-VN" sz="2000" b="1" dirty="0">
                    <a:solidFill>
                      <a:schemeClr val="accent1">
                        <a:lumMod val="50000"/>
                      </a:schemeClr>
                    </a:solidFill>
                    <a:latin typeface="+mj-lt"/>
                  </a:rPr>
                  <a:t>                                    = 45000 ( đồng )</a:t>
                </a:r>
              </a:p>
            </p:txBody>
          </p:sp>
        </mc:Choice>
        <mc:Fallback xmlns="">
          <p:sp>
            <p:nvSpPr>
              <p:cNvPr id="27" name="Rectangle 26">
                <a:hlinkClick r:id="rId11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935" y="2164593"/>
                <a:ext cx="9620399" cy="1938992"/>
              </a:xfrm>
              <a:prstGeom prst="rect">
                <a:avLst/>
              </a:prstGeom>
              <a:blipFill>
                <a:blip r:embed="rId12"/>
                <a:stretch>
                  <a:fillRect l="-634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81000" y="304799"/>
            <a:ext cx="113538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pic>
        <p:nvPicPr>
          <p:cNvPr id="29" name="Picture 2" descr="child001 - 04 0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049000" y="0"/>
            <a:ext cx="1143000" cy="1116013"/>
          </a:xfrm>
          <a:prstGeom prst="rect">
            <a:avLst/>
          </a:prstGeom>
          <a:noFill/>
        </p:spPr>
      </p:pic>
      <p:pic>
        <p:nvPicPr>
          <p:cNvPr id="30" name="Picture 3" descr="child001 - 04 0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320015" y="0"/>
            <a:ext cx="769937" cy="1219200"/>
          </a:xfrm>
          <a:prstGeom prst="rect">
            <a:avLst/>
          </a:prstGeom>
          <a:noFill/>
        </p:spPr>
      </p:pic>
      <p:sp>
        <p:nvSpPr>
          <p:cNvPr id="31" name="Rectangle 12"/>
          <p:cNvSpPr txBox="1">
            <a:spLocks noChangeArrowheads="1"/>
          </p:cNvSpPr>
          <p:nvPr/>
        </p:nvSpPr>
        <p:spPr>
          <a:xfrm>
            <a:off x="457200" y="457199"/>
            <a:ext cx="93726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Bài 3: CÁC PHÉP TÍNH TRONG TẬP HỢP SỐ TỰ NHIÊ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04799"/>
            <a:ext cx="113538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81001" y="990599"/>
            <a:ext cx="4240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3399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7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0" y="0"/>
            <a:ext cx="1143000" cy="1116013"/>
          </a:xfrm>
          <a:prstGeom prst="rect">
            <a:avLst/>
          </a:prstGeom>
          <a:noFill/>
        </p:spPr>
      </p:pic>
      <p:pic>
        <p:nvPicPr>
          <p:cNvPr id="18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20015" y="0"/>
            <a:ext cx="769937" cy="1219200"/>
          </a:xfrm>
          <a:prstGeom prst="rect">
            <a:avLst/>
          </a:prstGeom>
          <a:noFill/>
        </p:spPr>
      </p:pic>
      <p:sp>
        <p:nvSpPr>
          <p:cNvPr id="20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457199"/>
            <a:ext cx="9372600" cy="457200"/>
          </a:xfrm>
          <a:noFill/>
          <a:ln/>
        </p:spPr>
        <p:txBody>
          <a:bodyPr>
            <a:no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3: CÁC PHÉP TÍNH TRONG TẬP HỢP SỐ TỰ NH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3157" y="3879263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a × b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6 × a × b = 6.a.b = 6ab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363 × 2018 = 363.2018</a:t>
            </a:r>
          </a:p>
        </p:txBody>
      </p:sp>
      <p:pic>
        <p:nvPicPr>
          <p:cNvPr id="8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02021"/>
            <a:ext cx="670300" cy="683979"/>
          </a:xfrm>
        </p:spPr>
      </p:pic>
      <p:sp>
        <p:nvSpPr>
          <p:cNvPr id="9" name="TextBox 8"/>
          <p:cNvSpPr txBox="1"/>
          <p:nvPr/>
        </p:nvSpPr>
        <p:spPr>
          <a:xfrm>
            <a:off x="1447800" y="1600199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890 + 72 645 = 74 535</a:t>
            </a:r>
            <a:endParaRPr lang="en-US" sz="28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553200" y="1600199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97040" y="2430439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962400" y="2413323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2019300" y="2171699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705100" y="2095499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4305300" y="2247899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24000" y="3047999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63 × 2 018 = 732 534</a:t>
            </a:r>
            <a:endParaRPr lang="en-US" sz="2800" dirty="0"/>
          </a:p>
        </p:txBody>
      </p:sp>
      <p:sp>
        <p:nvSpPr>
          <p:cNvPr id="31" name="Rounded Rectangular Callout 30"/>
          <p:cNvSpPr/>
          <p:nvPr/>
        </p:nvSpPr>
        <p:spPr>
          <a:xfrm>
            <a:off x="6705600" y="2971799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76400" y="3896379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894160" y="3879263"/>
            <a:ext cx="113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/>
          </a:p>
        </p:txBody>
      </p:sp>
      <p:cxnSp>
        <p:nvCxnSpPr>
          <p:cNvPr id="34" name="Straight Arrow Connector 33"/>
          <p:cNvCxnSpPr/>
          <p:nvPr/>
        </p:nvCxnSpPr>
        <p:spPr>
          <a:xfrm rot="16200000" flipH="1">
            <a:off x="1798660" y="3637639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2484460" y="3561439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4084660" y="3713839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73157" y="2411560"/>
            <a:ext cx="114803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×”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.”.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9" grpId="1"/>
      <p:bldP spid="11" grpId="0" animBg="1"/>
      <p:bldP spid="11" grpId="1" animBg="1"/>
      <p:bldP spid="13" grpId="0"/>
      <p:bldP spid="13" grpId="1"/>
      <p:bldP spid="14" grpId="0"/>
      <p:bldP spid="14" grpId="1"/>
      <p:bldP spid="30" grpId="0"/>
      <p:bldP spid="30" grpId="1"/>
      <p:bldP spid="31" grpId="0" animBg="1"/>
      <p:bldP spid="31" grpId="1" animBg="1"/>
      <p:bldP spid="32" grpId="0"/>
      <p:bldP spid="32" grpId="1"/>
      <p:bldP spid="33" grpId="0"/>
      <p:bldP spid="33" grpId="1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TextBox 318"/>
          <p:cNvSpPr txBox="1"/>
          <p:nvPr/>
        </p:nvSpPr>
        <p:spPr>
          <a:xfrm>
            <a:off x="1187419" y="53721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17 + 2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 + 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(12 + 28) +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 + (28 + 10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17.2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.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(5.6).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.(6.3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) 23.(43+17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.43 + 23.17</a:t>
            </a:r>
          </a:p>
        </p:txBody>
      </p:sp>
      <p:pic>
        <p:nvPicPr>
          <p:cNvPr id="320" name="Picture 3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0589"/>
            <a:ext cx="796894" cy="812833"/>
          </a:xfrm>
          <a:prstGeom prst="rect">
            <a:avLst/>
          </a:prstGeom>
        </p:spPr>
      </p:pic>
      <p:sp>
        <p:nvSpPr>
          <p:cNvPr id="317" name="TextBox 316"/>
          <p:cNvSpPr txBox="1"/>
          <p:nvPr/>
        </p:nvSpPr>
        <p:spPr>
          <a:xfrm>
            <a:off x="6858000" y="484608"/>
            <a:ext cx="6477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17 + 23 = 23 + 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(12 + 28) + 10 = 12 + (28 + 10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17.23 = 23.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(5.6).3 = 5.(6.3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) 23.(43+17) = 23.43 + 23.17</a:t>
            </a:r>
          </a:p>
        </p:txBody>
      </p:sp>
      <p:sp>
        <p:nvSpPr>
          <p:cNvPr id="321" name="Cloud Callout 320"/>
          <p:cNvSpPr/>
          <p:nvPr/>
        </p:nvSpPr>
        <p:spPr>
          <a:xfrm>
            <a:off x="1409700" y="3200400"/>
            <a:ext cx="3657600" cy="2819400"/>
          </a:xfrm>
          <a:prstGeom prst="cloudCallout">
            <a:avLst>
              <a:gd name="adj1" fmla="val -64863"/>
              <a:gd name="adj2" fmla="val 702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323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5951883" y="4074795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/>
      <p:bldP spid="317" grpId="0"/>
      <p:bldP spid="3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2400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599842" y="8382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Rectangle 12"/>
          <p:cNvSpPr txBox="1">
            <a:spLocks noChangeArrowheads="1"/>
          </p:cNvSpPr>
          <p:nvPr/>
        </p:nvSpPr>
        <p:spPr>
          <a:xfrm>
            <a:off x="1600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1447800"/>
            <a:ext cx="822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a + b = b + a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.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(a + b) + c = a + (b + c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c = a.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a. (b + c)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a + 0 = a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a.1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9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0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1"/>
            <a:ext cx="788894" cy="836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1600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2011740"/>
            <a:ext cx="594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(1 + 3 + 7 + 9) . (11+ 8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42672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1234.9  = 1234.(10 – 1)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.10 – 1234.1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1106</a:t>
            </a: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1524000" y="14478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2 </a:t>
            </a:r>
          </a:p>
        </p:txBody>
      </p:sp>
      <p:sp>
        <p:nvSpPr>
          <p:cNvPr id="14" name="Pentagon 13"/>
          <p:cNvSpPr/>
          <p:nvPr/>
        </p:nvSpPr>
        <p:spPr>
          <a:xfrm>
            <a:off x="1524000" y="35052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3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19800" y="4267200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1234.99  = 1234.(100 – 1)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.100 – 1234.1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0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 122166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267200" y="1447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8200" y="3505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99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1600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0" y="1371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ụ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78250" y="4461808"/>
            <a:ext cx="57371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200000 – 80000 = 120000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120000 : 20000 = 6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2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739030" cy="7390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24400" y="3886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1600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99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0" y="3687902"/>
            <a:ext cx="914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0" y="1888630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An 12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36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nữ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?</a:t>
            </a:r>
          </a:p>
          <a:p>
            <a:pPr lvl="0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?</a:t>
            </a: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8066" y="-76200"/>
            <a:ext cx="769937" cy="1219200"/>
          </a:xfrm>
          <a:prstGeom prst="rect">
            <a:avLst/>
          </a:prstGeom>
          <a:noFill/>
        </p:spPr>
      </p:pic>
      <p:sp>
        <p:nvSpPr>
          <p:cNvPr id="14" name="Pentagon 13"/>
          <p:cNvSpPr/>
          <p:nvPr/>
        </p:nvSpPr>
        <p:spPr>
          <a:xfrm>
            <a:off x="1524000" y="1371600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2743200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i="1" u="sng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             a. (b –c) =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( b &gt; c )</a:t>
            </a:r>
          </a:p>
          <a:p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/>
      <p:bldP spid="11" grpId="1"/>
      <p:bldP spid="14" grpId="0" animBg="1"/>
      <p:bldP spid="14" grpId="1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76275" y="1828800"/>
            <a:ext cx="1120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2021 + 2022 + 2023 + 2024 + 2025 + 2026 + 2027 + 2028 + 2029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(2021 + 2029)+ (2022 + 2028)+ (2023 + 2027)+ ( 2024 + 2026) + 2025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4050 + 4050 + 4050 + 4050 + 2025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050. 4 + 2025 = 162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2025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82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275" y="4553975"/>
            <a:ext cx="617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0.40.50.60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40.50).(30.60)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000.18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60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050"/>
            <a:ext cx="9208516" cy="1370632"/>
          </a:xfrm>
          <a:prstGeom prst="rect">
            <a:avLst/>
          </a:prstGeom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0" y="1389682"/>
            <a:ext cx="77457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500" b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4833206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</TotalTime>
  <Words>1097</Words>
  <Application>Microsoft Office PowerPoint</Application>
  <PresentationFormat>Widescreen</PresentationFormat>
  <Paragraphs>131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Bài 3: CÁC PHÉP TÍNH TRONG TẬP HỢP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TC</dc:creator>
  <cp:lastModifiedBy>DELL</cp:lastModifiedBy>
  <cp:revision>57</cp:revision>
  <dcterms:created xsi:type="dcterms:W3CDTF">2021-08-10T02:24:18Z</dcterms:created>
  <dcterms:modified xsi:type="dcterms:W3CDTF">2021-09-15T00:43:27Z</dcterms:modified>
</cp:coreProperties>
</file>